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6F29DA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b/>
          <w:bCs/>
          <w:sz w:val="28"/>
          <w:szCs w:val="28"/>
        </w:rPr>
      </w:pPr>
      <w:proofErr w:type="spellStart"/>
      <w:proofErr w:type="gramStart"/>
      <w:r w:rsidRPr="00B96C64">
        <w:rPr>
          <w:rFonts w:ascii="Arial" w:hAnsi="Arial" w:cs="Arial"/>
          <w:b/>
          <w:bCs/>
          <w:sz w:val="28"/>
          <w:szCs w:val="28"/>
          <w:u w:val="single"/>
        </w:rPr>
        <w:t>PreCalc</w:t>
      </w:r>
      <w:proofErr w:type="spellEnd"/>
      <w:r w:rsidRPr="00B96C64">
        <w:rPr>
          <w:rFonts w:ascii="Arial" w:hAnsi="Arial" w:cs="Arial"/>
          <w:b/>
          <w:bCs/>
          <w:sz w:val="28"/>
          <w:szCs w:val="28"/>
          <w:u w:val="single"/>
        </w:rPr>
        <w:t xml:space="preserve"> BC</w:t>
      </w:r>
      <w:r w:rsidRPr="00B96C64">
        <w:rPr>
          <w:rFonts w:ascii="Arial" w:hAnsi="Arial" w:cs="Arial"/>
          <w:b/>
          <w:bCs/>
          <w:sz w:val="28"/>
          <w:szCs w:val="28"/>
          <w:u w:val="single"/>
        </w:rPr>
        <w:tab/>
      </w:r>
      <w:r w:rsidRPr="00B96C64">
        <w:rPr>
          <w:rFonts w:ascii="Arial" w:hAnsi="Arial" w:cs="Arial"/>
          <w:b/>
          <w:bCs/>
          <w:sz w:val="28"/>
          <w:szCs w:val="28"/>
          <w:u w:val="single"/>
        </w:rPr>
        <w:tab/>
        <w:t>Trig.</w:t>
      </w:r>
      <w:proofErr w:type="gramEnd"/>
      <w:r w:rsidRPr="00B96C64">
        <w:rPr>
          <w:rFonts w:ascii="Arial" w:hAnsi="Arial" w:cs="Arial"/>
          <w:b/>
          <w:bCs/>
          <w:sz w:val="28"/>
          <w:szCs w:val="28"/>
          <w:u w:val="single"/>
        </w:rPr>
        <w:t xml:space="preserve">   </w:t>
      </w:r>
      <w:r w:rsidRPr="00B96C64">
        <w:rPr>
          <w:rFonts w:ascii="Arial" w:hAnsi="Arial" w:cs="Arial"/>
          <w:b/>
          <w:bCs/>
          <w:sz w:val="28"/>
          <w:szCs w:val="28"/>
          <w:u w:val="single"/>
        </w:rPr>
        <w:tab/>
        <w:t>Review # 2</w:t>
      </w:r>
      <w:r w:rsidR="00F474F2" w:rsidRPr="00B96C64">
        <w:rPr>
          <w:rFonts w:ascii="Arial" w:hAnsi="Arial" w:cs="Arial"/>
          <w:b/>
          <w:bCs/>
          <w:sz w:val="28"/>
          <w:szCs w:val="28"/>
        </w:rPr>
        <w:tab/>
      </w:r>
      <w:r w:rsidR="00F474F2" w:rsidRPr="00B96C64">
        <w:rPr>
          <w:rFonts w:ascii="Arial" w:hAnsi="Arial" w:cs="Arial"/>
          <w:b/>
          <w:bCs/>
          <w:sz w:val="28"/>
          <w:szCs w:val="28"/>
        </w:rPr>
        <w:tab/>
      </w:r>
      <w:r w:rsidR="00F474F2" w:rsidRPr="00B96C64">
        <w:rPr>
          <w:rFonts w:ascii="Arial" w:hAnsi="Arial" w:cs="Arial"/>
          <w:b/>
          <w:bCs/>
          <w:sz w:val="28"/>
          <w:szCs w:val="28"/>
        </w:rPr>
        <w:tab/>
      </w:r>
      <w:r w:rsidR="00F474F2" w:rsidRPr="00B96C64">
        <w:rPr>
          <w:rFonts w:ascii="Arial" w:hAnsi="Arial" w:cs="Arial"/>
          <w:b/>
          <w:bCs/>
          <w:sz w:val="28"/>
          <w:szCs w:val="28"/>
        </w:rPr>
        <w:tab/>
        <w:t>Name</w:t>
      </w:r>
    </w:p>
    <w:p w14:paraId="3AD01BBF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3D234226" w14:textId="3E9128DD" w:rsidR="006073BC" w:rsidRPr="00B96C64" w:rsidRDefault="0050118B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  <w:b/>
          <w:bCs/>
        </w:rPr>
      </w:pPr>
      <w:r w:rsidRPr="00A403C1">
        <w:rPr>
          <w:rFonts w:ascii="Arial" w:hAnsi="Arial" w:cs="Arial"/>
          <w:bCs/>
        </w:rPr>
        <w:t xml:space="preserve">* </w:t>
      </w:r>
      <w:proofErr w:type="gramStart"/>
      <w:r w:rsidRPr="00A403C1">
        <w:rPr>
          <w:rFonts w:ascii="Arial" w:hAnsi="Arial" w:cs="Arial"/>
          <w:bCs/>
        </w:rPr>
        <w:t>means</w:t>
      </w:r>
      <w:proofErr w:type="gramEnd"/>
      <w:r w:rsidRPr="00B96C64">
        <w:rPr>
          <w:rFonts w:ascii="Arial" w:hAnsi="Arial" w:cs="Arial"/>
          <w:b/>
          <w:bCs/>
        </w:rPr>
        <w:t xml:space="preserve"> NO CALCULATOR</w:t>
      </w:r>
    </w:p>
    <w:p w14:paraId="1811DC5E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A1BBC68" w14:textId="61D97D46" w:rsidR="00A403C1" w:rsidRPr="00A403C1" w:rsidRDefault="00720ECC" w:rsidP="00A403C1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="00A403C1">
        <w:rPr>
          <w:rFonts w:ascii="Arial" w:hAnsi="Arial" w:cs="Arial"/>
        </w:rPr>
        <w:t xml:space="preserve">Use a sketch to determine the value of </w:t>
      </w:r>
      <w:r w:rsidR="00A403C1" w:rsidRPr="00A403C1">
        <w:rPr>
          <w:rFonts w:cs="Helvetica"/>
          <w:noProof/>
          <w:kern w:val="1"/>
          <w:position w:val="-18"/>
        </w:rPr>
        <w:object w:dxaOrig="2760" w:dyaOrig="460" w14:anchorId="15595C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4pt;height:23.2pt" o:ole="">
            <v:imagedata r:id="rId6" o:title=""/>
          </v:shape>
          <o:OLEObject Type="Embed" ProgID="Equation.DSMT4" ShapeID="_x0000_i1025" DrawAspect="Content" ObjectID="_1416208908" r:id="rId7"/>
        </w:object>
      </w:r>
    </w:p>
    <w:p w14:paraId="06A15F35" w14:textId="77777777" w:rsidR="00A403C1" w:rsidRPr="00A403C1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83B0A29" w14:textId="157A39A2" w:rsidR="00A403C1" w:rsidRPr="00B96C64" w:rsidRDefault="00B94152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6274B7E0" wp14:editId="53175278">
            <wp:extent cx="4470400" cy="222031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373" cy="222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B98A0" w14:textId="3CAB096B" w:rsidR="00BF42B9" w:rsidRPr="00B96C64" w:rsidRDefault="00BF42B9" w:rsidP="00BF42B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03FC297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4EE656E" w14:textId="77777777" w:rsidR="006E5694" w:rsidRDefault="006E5694" w:rsidP="006E5694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6E5694">
        <w:rPr>
          <w:rFonts w:ascii="Arial" w:hAnsi="Arial" w:cs="Arial"/>
        </w:rPr>
        <w:t>Determine which of the functions below can be expressed as a single sine function.  If it is possible, do it!</w:t>
      </w:r>
    </w:p>
    <w:p w14:paraId="7BC27F5B" w14:textId="79F3E3B9" w:rsidR="006E5694" w:rsidRPr="006E5694" w:rsidRDefault="006E5694" w:rsidP="006E56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6E5694">
        <w:rPr>
          <w:rFonts w:ascii="Arial" w:hAnsi="Arial" w:cs="Arial"/>
        </w:rPr>
        <w:t xml:space="preserve">a) </w:t>
      </w:r>
      <w:r w:rsidRPr="006E5694">
        <w:rPr>
          <w:position w:val="-16"/>
        </w:rPr>
        <w:object w:dxaOrig="2260" w:dyaOrig="480" w14:anchorId="378EA315">
          <v:shape id="_x0000_i1049" type="#_x0000_t75" style="width:112.8pt;height:24pt" o:ole="">
            <v:imagedata r:id="rId9" o:title=""/>
          </v:shape>
          <o:OLEObject Type="Embed" ProgID="Equation.DSMT4" ShapeID="_x0000_i1049" DrawAspect="Content" ObjectID="_1416208909" r:id="rId10"/>
        </w:object>
      </w:r>
      <w:r w:rsidRPr="006E5694">
        <w:rPr>
          <w:rFonts w:ascii="Arial" w:hAnsi="Arial" w:cs="Arial"/>
        </w:rPr>
        <w:t xml:space="preserve"> </w:t>
      </w:r>
      <w:r w:rsidRPr="006E5694">
        <w:rPr>
          <w:rFonts w:ascii="Arial" w:hAnsi="Arial" w:cs="Arial"/>
        </w:rPr>
        <w:tab/>
      </w:r>
      <w:proofErr w:type="gramStart"/>
      <w:r w:rsidRPr="006E5694">
        <w:rPr>
          <w:rFonts w:ascii="Arial" w:hAnsi="Arial" w:cs="Arial"/>
        </w:rPr>
        <w:t>b</w:t>
      </w:r>
      <w:proofErr w:type="gramEnd"/>
      <w:r w:rsidRPr="006E5694">
        <w:rPr>
          <w:rFonts w:ascii="Arial" w:hAnsi="Arial" w:cs="Arial"/>
        </w:rPr>
        <w:t>)</w:t>
      </w:r>
      <w:r w:rsidRPr="006E5694">
        <w:rPr>
          <w:rFonts w:ascii="Arial" w:hAnsi="Arial" w:cs="Arial"/>
          <w:bCs/>
          <w:position w:val="-16"/>
        </w:rPr>
        <w:t xml:space="preserve"> </w:t>
      </w:r>
      <w:r w:rsidRPr="004A1A64">
        <w:rPr>
          <w:bCs/>
          <w:position w:val="-16"/>
        </w:rPr>
        <w:object w:dxaOrig="2380" w:dyaOrig="440" w14:anchorId="6C13AD26">
          <v:shape id="_x0000_i1043" type="#_x0000_t75" style="width:119.2pt;height:22.4pt" o:ole="">
            <v:imagedata r:id="rId11" o:title=""/>
          </v:shape>
          <o:OLEObject Type="Embed" ProgID="Equation.DSMT4" ShapeID="_x0000_i1043" DrawAspect="Content" ObjectID="_1416208910" r:id="rId12"/>
        </w:object>
      </w:r>
      <w:r w:rsidRPr="006E5694">
        <w:rPr>
          <w:rFonts w:ascii="Arial" w:hAnsi="Arial" w:cs="Arial"/>
        </w:rPr>
        <w:t xml:space="preserve"> </w:t>
      </w:r>
      <w:r w:rsidRPr="006E569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c) </w:t>
      </w:r>
      <w:r w:rsidRPr="004A1A64">
        <w:rPr>
          <w:rFonts w:ascii="Arial" w:hAnsi="Arial" w:cs="Arial"/>
          <w:bCs/>
          <w:position w:val="-16"/>
        </w:rPr>
        <w:object w:dxaOrig="2280" w:dyaOrig="440" w14:anchorId="776D3917">
          <v:shape id="_x0000_i1042" type="#_x0000_t75" style="width:114.4pt;height:22.4pt" o:ole="">
            <v:imagedata r:id="rId13" o:title=""/>
          </v:shape>
          <o:OLEObject Type="Embed" ProgID="Equation.DSMT4" ShapeID="_x0000_i1042" DrawAspect="Content" ObjectID="_1416208911" r:id="rId14"/>
        </w:object>
      </w:r>
    </w:p>
    <w:p w14:paraId="2733BE41" w14:textId="77777777" w:rsidR="009E3D1F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C741C8E" w14:textId="77777777" w:rsidR="006E5694" w:rsidRDefault="006E569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2D78403D" w14:textId="77777777" w:rsidR="006E5694" w:rsidRDefault="006E569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79453707" w14:textId="77777777" w:rsidR="006E5694" w:rsidRDefault="006E569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F5D03B2" w14:textId="77777777" w:rsidR="006E5694" w:rsidRDefault="006E569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5E63C31E" w14:textId="77777777" w:rsidR="006E5694" w:rsidRPr="00B96C64" w:rsidRDefault="006E569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bookmarkStart w:id="0" w:name="_GoBack"/>
      <w:bookmarkEnd w:id="0"/>
    </w:p>
    <w:p w14:paraId="4C653330" w14:textId="60F04614" w:rsidR="00A403C1" w:rsidRPr="00A403C1" w:rsidRDefault="009E3D1F" w:rsidP="00A403C1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A403C1">
        <w:rPr>
          <w:rFonts w:ascii="Arial" w:hAnsi="Arial" w:cs="Arial"/>
        </w:rPr>
        <w:t>*</w:t>
      </w:r>
      <w:r w:rsidR="006073BC" w:rsidRPr="00A403C1">
        <w:rPr>
          <w:rFonts w:ascii="Arial" w:hAnsi="Arial" w:cs="Arial"/>
        </w:rPr>
        <w:t>Find all solutions in the interval [0, 2π)</w:t>
      </w:r>
      <w:r w:rsidR="00A403C1">
        <w:rPr>
          <w:rFonts w:ascii="Arial" w:hAnsi="Arial" w:cs="Arial"/>
        </w:rPr>
        <w:t>,</w:t>
      </w:r>
      <w:r w:rsidR="006073BC" w:rsidRPr="00A403C1">
        <w:rPr>
          <w:rFonts w:ascii="Arial" w:hAnsi="Arial" w:cs="Arial"/>
        </w:rPr>
        <w:t xml:space="preserve"> </w:t>
      </w:r>
      <w:proofErr w:type="gramStart"/>
      <w:r w:rsidR="006073BC" w:rsidRPr="00A403C1">
        <w:rPr>
          <w:rFonts w:ascii="Arial" w:hAnsi="Arial" w:cs="Arial"/>
          <w:b/>
          <w:bCs/>
        </w:rPr>
        <w:t>ALGEBRAICALLY</w:t>
      </w:r>
      <w:r w:rsidR="006073BC" w:rsidRPr="00A403C1">
        <w:rPr>
          <w:rFonts w:ascii="Arial" w:hAnsi="Arial" w:cs="Arial"/>
        </w:rPr>
        <w:t xml:space="preserve"> :</w:t>
      </w:r>
      <w:proofErr w:type="gramEnd"/>
      <w:r w:rsidR="006073BC" w:rsidRPr="00A403C1">
        <w:rPr>
          <w:rFonts w:ascii="Arial" w:hAnsi="Arial" w:cs="Arial"/>
        </w:rPr>
        <w:t xml:space="preserve">  </w:t>
      </w:r>
    </w:p>
    <w:p w14:paraId="15B50164" w14:textId="3F3844AD" w:rsidR="006073BC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>
        <w:rPr>
          <w:rFonts w:ascii="Arial" w:hAnsi="Arial" w:cs="Arial"/>
        </w:rPr>
        <w:t>a)</w:t>
      </w:r>
      <w:r w:rsidR="00A133A1">
        <w:rPr>
          <w:rFonts w:ascii="Arial" w:hAnsi="Arial" w:cs="Arial"/>
        </w:rPr>
        <w:t xml:space="preserve"> </w:t>
      </w:r>
      <w:r w:rsidR="00A133A1" w:rsidRPr="00A133A1">
        <w:rPr>
          <w:rFonts w:ascii="Arial" w:hAnsi="Arial" w:cs="Arial"/>
          <w:position w:val="-30"/>
        </w:rPr>
        <w:object w:dxaOrig="2460" w:dyaOrig="720" w14:anchorId="69BE23C9">
          <v:shape id="_x0000_i1026" type="#_x0000_t75" style="width:123.2pt;height:36pt" o:ole="">
            <v:imagedata r:id="rId15" o:title=""/>
          </v:shape>
          <o:OLEObject Type="Embed" ProgID="Equation.DSMT4" ShapeID="_x0000_i1026" DrawAspect="Content" ObjectID="_1416208912" r:id="rId16"/>
        </w:object>
      </w:r>
      <w:r w:rsidR="00A133A1">
        <w:rPr>
          <w:rFonts w:ascii="Arial" w:hAnsi="Arial" w:cs="Arial"/>
        </w:rPr>
        <w:t xml:space="preserve"> </w:t>
      </w:r>
      <w:r w:rsidR="006073BC" w:rsidRPr="00B96C6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</w:t>
      </w:r>
      <w:r w:rsidR="00A133A1" w:rsidRPr="00A133A1">
        <w:rPr>
          <w:rFonts w:ascii="Arial" w:hAnsi="Arial" w:cs="Arial"/>
          <w:position w:val="-20"/>
        </w:rPr>
        <w:object w:dxaOrig="2720" w:dyaOrig="540" w14:anchorId="686B673C">
          <v:shape id="_x0000_i1027" type="#_x0000_t75" style="width:136pt;height:27.2pt" o:ole="">
            <v:imagedata r:id="rId17" o:title=""/>
          </v:shape>
          <o:OLEObject Type="Embed" ProgID="Equation.DSMT4" ShapeID="_x0000_i1027" DrawAspect="Content" ObjectID="_1416208913" r:id="rId18"/>
        </w:object>
      </w:r>
      <w:r w:rsidR="00A133A1">
        <w:rPr>
          <w:rFonts w:ascii="Arial" w:hAnsi="Arial" w:cs="Arial"/>
        </w:rPr>
        <w:t xml:space="preserve"> </w:t>
      </w:r>
    </w:p>
    <w:p w14:paraId="3D9CB0D2" w14:textId="77777777" w:rsidR="00A133A1" w:rsidRPr="00B96C64" w:rsidRDefault="00A133A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5C0325E7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A53944D" w14:textId="77777777" w:rsidR="00DB6E74" w:rsidRPr="00B96C64" w:rsidRDefault="00DB6E7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236D4F60" w14:textId="77777777" w:rsidR="00DB6E74" w:rsidRPr="00B96C64" w:rsidRDefault="00DB6E74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92B2DFA" w14:textId="77777777" w:rsidR="009E3D1F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6EA2B21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0853554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715BB506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63C9B64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E22410A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326042F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247B59F7" w14:textId="168F35D0" w:rsidR="00EE634C" w:rsidRDefault="00EE634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F101BD8" w14:textId="77777777" w:rsidR="00A403C1" w:rsidRDefault="00A403C1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ECEA55C" w14:textId="7A1DDA29" w:rsidR="00EE634C" w:rsidRDefault="00EE634C" w:rsidP="00EE634C">
      <w:pPr>
        <w:pStyle w:val="ListParagraph"/>
        <w:numPr>
          <w:ilvl w:val="0"/>
          <w:numId w:val="4"/>
        </w:numPr>
        <w:rPr>
          <w:rFonts w:ascii="Arial" w:hAnsi="Arial"/>
        </w:rPr>
      </w:pPr>
      <w:r w:rsidRPr="00EE634C">
        <w:rPr>
          <w:rFonts w:ascii="Arial" w:hAnsi="Arial"/>
        </w:rPr>
        <w:t xml:space="preserve">Find the measure of the angle formed by terminal point (-9, -1) and the positive </w:t>
      </w:r>
      <w:r w:rsidRPr="00EE634C">
        <w:rPr>
          <w:rFonts w:ascii="Arial" w:hAnsi="Arial"/>
          <w:i/>
        </w:rPr>
        <w:t>x</w:t>
      </w:r>
      <w:r w:rsidRPr="00EE634C">
        <w:rPr>
          <w:rFonts w:ascii="Arial" w:hAnsi="Arial"/>
        </w:rPr>
        <w:t>-axis</w:t>
      </w:r>
      <w:r w:rsidR="00720ECC">
        <w:rPr>
          <w:rFonts w:ascii="Arial" w:hAnsi="Arial"/>
        </w:rPr>
        <w:t>.  Assume</w:t>
      </w:r>
      <w:r w:rsidRPr="00EE634C">
        <w:rPr>
          <w:rFonts w:ascii="Arial" w:hAnsi="Arial"/>
        </w:rPr>
        <w:t xml:space="preserve"> (</w:t>
      </w:r>
      <w:r w:rsidRPr="00A403C1">
        <w:rPr>
          <w:position w:val="-6"/>
        </w:rPr>
        <w:object w:dxaOrig="1100" w:dyaOrig="280" w14:anchorId="16950ADE">
          <v:shape id="_x0000_i1028" type="#_x0000_t75" style="width:55.2pt;height:13.6pt" o:ole="">
            <v:imagedata r:id="rId19" o:title=""/>
          </v:shape>
          <o:OLEObject Type="Embed" ProgID="Equation.DSMT4" ShapeID="_x0000_i1028" DrawAspect="Content" ObjectID="_1416208914" r:id="rId20"/>
        </w:object>
      </w:r>
      <w:r w:rsidRPr="00EE634C">
        <w:rPr>
          <w:rFonts w:ascii="Arial" w:hAnsi="Arial"/>
        </w:rPr>
        <w:t>).</w:t>
      </w:r>
    </w:p>
    <w:p w14:paraId="3CF2CF81" w14:textId="77777777" w:rsidR="00EE634C" w:rsidRDefault="00EE634C" w:rsidP="00EE634C">
      <w:pPr>
        <w:rPr>
          <w:rFonts w:ascii="Arial" w:hAnsi="Arial"/>
        </w:rPr>
      </w:pPr>
    </w:p>
    <w:p w14:paraId="4FC18A67" w14:textId="77777777" w:rsidR="00EE634C" w:rsidRDefault="00EE634C" w:rsidP="00EE634C">
      <w:pPr>
        <w:rPr>
          <w:rFonts w:ascii="Arial" w:hAnsi="Arial"/>
        </w:rPr>
      </w:pPr>
    </w:p>
    <w:p w14:paraId="7808F88B" w14:textId="77777777" w:rsidR="00EE634C" w:rsidRDefault="00EE634C" w:rsidP="00EE634C">
      <w:pPr>
        <w:rPr>
          <w:rFonts w:ascii="Arial" w:hAnsi="Arial"/>
        </w:rPr>
      </w:pPr>
    </w:p>
    <w:p w14:paraId="0B33ECDA" w14:textId="77777777" w:rsidR="00EE634C" w:rsidRDefault="00EE634C" w:rsidP="00EE634C">
      <w:pPr>
        <w:rPr>
          <w:rFonts w:ascii="Arial" w:hAnsi="Arial"/>
        </w:rPr>
      </w:pPr>
    </w:p>
    <w:p w14:paraId="62122084" w14:textId="77777777" w:rsidR="00EE634C" w:rsidRDefault="00EE634C" w:rsidP="00EE634C">
      <w:pPr>
        <w:rPr>
          <w:rFonts w:ascii="Arial" w:hAnsi="Arial"/>
        </w:rPr>
      </w:pPr>
    </w:p>
    <w:p w14:paraId="6C764011" w14:textId="77777777" w:rsidR="00EE634C" w:rsidRDefault="00EE634C" w:rsidP="00EE634C">
      <w:pPr>
        <w:rPr>
          <w:rFonts w:ascii="Arial" w:hAnsi="Arial"/>
        </w:rPr>
      </w:pPr>
    </w:p>
    <w:p w14:paraId="0F84BD65" w14:textId="77777777" w:rsidR="00EE634C" w:rsidRDefault="00EE634C" w:rsidP="00EE634C">
      <w:pPr>
        <w:rPr>
          <w:rFonts w:ascii="Arial" w:hAnsi="Arial"/>
        </w:rPr>
      </w:pPr>
    </w:p>
    <w:p w14:paraId="726290D9" w14:textId="77777777" w:rsidR="00EE634C" w:rsidRDefault="00EE634C" w:rsidP="00EE634C">
      <w:pPr>
        <w:rPr>
          <w:rFonts w:ascii="Arial" w:hAnsi="Arial"/>
        </w:rPr>
      </w:pPr>
    </w:p>
    <w:p w14:paraId="7FB806C6" w14:textId="77777777" w:rsidR="009E3D1F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51E8DF27" w14:textId="77777777" w:rsidR="009E3D1F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DC5B382" w14:textId="756FB4D0" w:rsidR="009E3D1F" w:rsidRPr="00720ECC" w:rsidRDefault="009E3D1F" w:rsidP="00720ECC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720ECC">
        <w:rPr>
          <w:rFonts w:ascii="Arial" w:hAnsi="Arial" w:cs="Arial"/>
        </w:rPr>
        <w:t xml:space="preserve">*Investigate the following </w:t>
      </w:r>
      <w:r w:rsidRPr="00720ECC">
        <w:rPr>
          <w:rFonts w:ascii="Arial" w:hAnsi="Arial" w:cs="Arial"/>
          <w:i/>
        </w:rPr>
        <w:t>graphically</w:t>
      </w:r>
      <w:r w:rsidRPr="00720ECC">
        <w:rPr>
          <w:rFonts w:ascii="Arial" w:hAnsi="Arial" w:cs="Arial"/>
        </w:rPr>
        <w:t>.  Make a good sketch and conjecture.</w:t>
      </w:r>
    </w:p>
    <w:p w14:paraId="164F25F4" w14:textId="113F39EE" w:rsidR="009E3D1F" w:rsidRPr="00B96C64" w:rsidRDefault="009E3D1F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 xml:space="preserve">a) </w:t>
      </w:r>
      <w:r w:rsidR="00AE22CB" w:rsidRPr="00AE22CB">
        <w:rPr>
          <w:rFonts w:ascii="Arial" w:hAnsi="Arial" w:cs="Arial"/>
          <w:position w:val="-16"/>
        </w:rPr>
        <w:object w:dxaOrig="1860" w:dyaOrig="440" w14:anchorId="144AB645">
          <v:shape id="_x0000_i1029" type="#_x0000_t75" style="width:92.8pt;height:22.4pt" o:ole="">
            <v:imagedata r:id="rId21" o:title=""/>
          </v:shape>
          <o:OLEObject Type="Embed" ProgID="Equation.DSMT4" ShapeID="_x0000_i1029" DrawAspect="Content" ObjectID="_1416208915" r:id="rId22"/>
        </w:object>
      </w:r>
      <w:r w:rsidR="00AE22CB">
        <w:rPr>
          <w:rFonts w:ascii="Arial" w:hAnsi="Arial" w:cs="Arial"/>
        </w:rPr>
        <w:t xml:space="preserve"> </w:t>
      </w:r>
    </w:p>
    <w:p w14:paraId="55C32B45" w14:textId="29E16D45" w:rsidR="009E3D1F" w:rsidRPr="00B96C64" w:rsidRDefault="00AE22CB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1856B3F" wp14:editId="63D4A961">
            <wp:extent cx="5076699" cy="2514600"/>
            <wp:effectExtent l="0" t="0" r="3810" b="0"/>
            <wp:docPr id="2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388" cy="2514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B9DAE" w14:textId="77777777" w:rsidR="009E3D1F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6ED1A2B" w14:textId="77777777" w:rsidR="009E3D1F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77446853" w14:textId="23269C2D" w:rsidR="00CD4978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</w:rPr>
        <w:t xml:space="preserve">b) Solve the following </w:t>
      </w:r>
      <w:r w:rsidRPr="00B96C64">
        <w:rPr>
          <w:rFonts w:ascii="Arial" w:hAnsi="Arial" w:cs="Arial"/>
          <w:i/>
        </w:rPr>
        <w:t>algebraically</w:t>
      </w:r>
      <w:r w:rsidRPr="00B96C64">
        <w:rPr>
          <w:rFonts w:ascii="Arial" w:hAnsi="Arial" w:cs="Arial"/>
        </w:rPr>
        <w:t>:</w:t>
      </w:r>
      <w:r w:rsidR="00AE22CB" w:rsidRPr="00AE22CB">
        <w:rPr>
          <w:rFonts w:ascii="Arial" w:hAnsi="Arial" w:cs="Arial"/>
        </w:rPr>
        <w:t xml:space="preserve"> </w:t>
      </w:r>
      <w:r w:rsidR="00AE22CB" w:rsidRPr="00AE22CB">
        <w:rPr>
          <w:rFonts w:ascii="Arial" w:hAnsi="Arial" w:cs="Arial"/>
          <w:position w:val="-16"/>
        </w:rPr>
        <w:object w:dxaOrig="1860" w:dyaOrig="440" w14:anchorId="3C5F1E6A">
          <v:shape id="_x0000_i1030" type="#_x0000_t75" style="width:92.8pt;height:22.4pt" o:ole="">
            <v:imagedata r:id="rId24" o:title=""/>
          </v:shape>
          <o:OLEObject Type="Embed" ProgID="Equation.DSMT4" ShapeID="_x0000_i1030" DrawAspect="Content" ObjectID="_1416208916" r:id="rId25"/>
        </w:object>
      </w:r>
      <w:r w:rsidR="00AE22CB">
        <w:rPr>
          <w:rFonts w:ascii="Arial" w:hAnsi="Arial" w:cs="Arial"/>
        </w:rPr>
        <w:t xml:space="preserve"> for all values of </w:t>
      </w:r>
      <w:r w:rsidR="00AE22CB">
        <w:rPr>
          <w:rFonts w:ascii="Arial" w:hAnsi="Arial" w:cs="Arial"/>
          <w:i/>
        </w:rPr>
        <w:t>x</w:t>
      </w:r>
      <w:r w:rsidR="00AE22CB">
        <w:rPr>
          <w:rFonts w:ascii="Arial" w:hAnsi="Arial" w:cs="Arial"/>
        </w:rPr>
        <w:t xml:space="preserve"> in the interval </w:t>
      </w:r>
      <w:r w:rsidR="00AE22CB" w:rsidRPr="00AE22CB">
        <w:rPr>
          <w:rFonts w:ascii="Arial" w:hAnsi="Arial" w:cs="Arial"/>
          <w:position w:val="-10"/>
        </w:rPr>
        <w:object w:dxaOrig="960" w:dyaOrig="320" w14:anchorId="0CF142A1">
          <v:shape id="_x0000_i1031" type="#_x0000_t75" style="width:48pt;height:16pt" o:ole="">
            <v:imagedata r:id="rId26" o:title=""/>
          </v:shape>
          <o:OLEObject Type="Embed" ProgID="Equation.DSMT4" ShapeID="_x0000_i1031" DrawAspect="Content" ObjectID="_1416208917" r:id="rId27"/>
        </w:object>
      </w:r>
      <w:r w:rsidR="00AE22CB">
        <w:rPr>
          <w:rFonts w:ascii="Arial" w:hAnsi="Arial" w:cs="Arial"/>
        </w:rPr>
        <w:t xml:space="preserve">. </w:t>
      </w:r>
      <w:r w:rsidRPr="00B96C64">
        <w:rPr>
          <w:rFonts w:ascii="Arial" w:hAnsi="Arial" w:cs="Arial"/>
        </w:rPr>
        <w:t xml:space="preserve">  Compare your answer to part </w:t>
      </w:r>
      <w:r w:rsidRPr="00B96C64">
        <w:rPr>
          <w:rFonts w:ascii="Arial" w:hAnsi="Arial" w:cs="Arial"/>
          <w:i/>
        </w:rPr>
        <w:t>a</w:t>
      </w:r>
      <w:r w:rsidRPr="00B96C64">
        <w:rPr>
          <w:rFonts w:ascii="Arial" w:hAnsi="Arial" w:cs="Arial"/>
        </w:rPr>
        <w:t>.</w:t>
      </w:r>
    </w:p>
    <w:p w14:paraId="3029D214" w14:textId="77777777" w:rsidR="009E3D1F" w:rsidRPr="00B96C64" w:rsidRDefault="009E3D1F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68441FD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96BA560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574F7890" w14:textId="77777777" w:rsidR="00720ECC" w:rsidRDefault="00720EC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56696FB" w14:textId="05959A5C" w:rsidR="009E3D1F" w:rsidRPr="00720ECC" w:rsidRDefault="009E3D1F" w:rsidP="00720ECC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720ECC">
        <w:rPr>
          <w:rFonts w:ascii="Arial" w:hAnsi="Arial" w:cs="Arial"/>
        </w:rPr>
        <w:lastRenderedPageBreak/>
        <w:t>T</w:t>
      </w:r>
      <w:r w:rsidR="00DB4D62" w:rsidRPr="00720ECC">
        <w:rPr>
          <w:rFonts w:ascii="Arial" w:hAnsi="Arial" w:cs="Arial"/>
        </w:rPr>
        <w:t>he center of a Ferris wheel is 4</w:t>
      </w:r>
      <w:r w:rsidRPr="00720ECC">
        <w:rPr>
          <w:rFonts w:ascii="Arial" w:hAnsi="Arial" w:cs="Arial"/>
        </w:rPr>
        <w:t xml:space="preserve">5 feet high, and the radius of the wheel is </w:t>
      </w:r>
      <w:r w:rsidR="00DB4D62" w:rsidRPr="00720ECC">
        <w:rPr>
          <w:rFonts w:ascii="Arial" w:hAnsi="Arial" w:cs="Arial"/>
        </w:rPr>
        <w:t>40 feet.  It takes 96 seconds to complete a full revolution and the wheel turns counter-clockwise.</w:t>
      </w:r>
    </w:p>
    <w:p w14:paraId="4EEC39DD" w14:textId="77777777" w:rsidR="00DB4D62" w:rsidRPr="00B96C64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34477D99" w14:textId="48FD4DDF" w:rsidR="00DB4D62" w:rsidRPr="00B96C64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a) Write a sinusoid to model the height of a rider who starts at the 3:00 position.</w:t>
      </w:r>
    </w:p>
    <w:p w14:paraId="538FA6C2" w14:textId="77777777" w:rsidR="00DB4D62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718C467A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2D78A358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2DEFC5F2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081F258A" w14:textId="77777777" w:rsidR="00720ECC" w:rsidRPr="00B96C64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38A14558" w14:textId="6AEEA492" w:rsidR="00DB4D62" w:rsidRPr="00B96C64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b) Use you equation to determine when the rider is first at a height of 65 feet.</w:t>
      </w:r>
    </w:p>
    <w:p w14:paraId="66231522" w14:textId="77777777" w:rsidR="00DB4D62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6289B233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57862DD6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51994661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002DD6B3" w14:textId="77777777" w:rsidR="00720ECC" w:rsidRPr="00B96C64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602C7278" w14:textId="6A65D257" w:rsidR="00DB4D62" w:rsidRPr="00B96C64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c) Determine the linear velocity of the rider.</w:t>
      </w:r>
    </w:p>
    <w:p w14:paraId="24304222" w14:textId="77777777" w:rsidR="00DB4D62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7992543C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7DB67F60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47B11962" w14:textId="77777777" w:rsid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70278F9A" w14:textId="77777777" w:rsidR="00720ECC" w:rsidRPr="00B96C64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5F433217" w14:textId="39CF6A79" w:rsidR="00DB4D62" w:rsidRPr="00B96C64" w:rsidRDefault="00DB4D62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proofErr w:type="gramStart"/>
      <w:r w:rsidRPr="00B96C64">
        <w:rPr>
          <w:rFonts w:ascii="Arial" w:hAnsi="Arial" w:cs="Arial"/>
        </w:rPr>
        <w:t>d)  How</w:t>
      </w:r>
      <w:proofErr w:type="gramEnd"/>
      <w:r w:rsidRPr="00B96C64">
        <w:rPr>
          <w:rFonts w:ascii="Arial" w:hAnsi="Arial" w:cs="Arial"/>
        </w:rPr>
        <w:t xml:space="preserve"> would your equation from part </w:t>
      </w:r>
      <w:r w:rsidRPr="00B96C64">
        <w:rPr>
          <w:rFonts w:ascii="Arial" w:hAnsi="Arial" w:cs="Arial"/>
          <w:i/>
        </w:rPr>
        <w:t>a</w:t>
      </w:r>
      <w:r w:rsidRPr="00B96C64">
        <w:rPr>
          <w:rFonts w:ascii="Arial" w:hAnsi="Arial" w:cs="Arial"/>
        </w:rPr>
        <w:t xml:space="preserve"> chan</w:t>
      </w:r>
      <w:r w:rsidR="00AE22CB">
        <w:rPr>
          <w:rFonts w:ascii="Arial" w:hAnsi="Arial" w:cs="Arial"/>
        </w:rPr>
        <w:t>ge if the rider started at the 10</w:t>
      </w:r>
      <w:r w:rsidRPr="00B96C64">
        <w:rPr>
          <w:rFonts w:ascii="Arial" w:hAnsi="Arial" w:cs="Arial"/>
        </w:rPr>
        <w:t>:00 position?</w:t>
      </w:r>
    </w:p>
    <w:p w14:paraId="1FA96FA6" w14:textId="77777777" w:rsidR="00DB4D62" w:rsidRPr="00B96C64" w:rsidRDefault="00DB4D62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22CF3BE" w14:textId="77777777" w:rsidR="00DB4D62" w:rsidRPr="00B96C64" w:rsidRDefault="00DB4D62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6633BF4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77FFC698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2A72B5F2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1B41C2F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07CDFBA" w14:textId="77777777" w:rsidR="006073BC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3BABC3E" w14:textId="19A9D394" w:rsidR="00AE22CB" w:rsidRDefault="00527A5D" w:rsidP="00AE22CB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="00AE22CB">
        <w:rPr>
          <w:rFonts w:ascii="Arial" w:hAnsi="Arial" w:cs="Arial"/>
        </w:rPr>
        <w:t xml:space="preserve">If </w:t>
      </w:r>
      <w:r w:rsidR="00AE22CB" w:rsidRPr="00AE22CB">
        <w:rPr>
          <w:rFonts w:ascii="Arial" w:hAnsi="Arial" w:cs="Arial"/>
          <w:position w:val="-24"/>
        </w:rPr>
        <w:object w:dxaOrig="940" w:dyaOrig="660" w14:anchorId="61A01484">
          <v:shape id="_x0000_i1032" type="#_x0000_t75" style="width:47.2pt;height:32.8pt" o:ole="">
            <v:imagedata r:id="rId28" o:title=""/>
          </v:shape>
          <o:OLEObject Type="Embed" ProgID="Equation.DSMT4" ShapeID="_x0000_i1032" DrawAspect="Content" ObjectID="_1416208918" r:id="rId29"/>
        </w:object>
      </w:r>
      <w:r w:rsidR="00AE22CB">
        <w:rPr>
          <w:rFonts w:ascii="Arial" w:hAnsi="Arial" w:cs="Arial"/>
        </w:rPr>
        <w:t>, find each of the following</w:t>
      </w:r>
    </w:p>
    <w:p w14:paraId="319FDE0E" w14:textId="1BE1120D" w:rsidR="00F474F2" w:rsidRDefault="00AE22CB" w:rsidP="00AE22CB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AE22CB">
        <w:rPr>
          <w:rFonts w:ascii="Arial" w:hAnsi="Arial" w:cs="Arial"/>
          <w:position w:val="-6"/>
        </w:rPr>
        <w:object w:dxaOrig="720" w:dyaOrig="280" w14:anchorId="554002DD">
          <v:shape id="_x0000_i1033" type="#_x0000_t75" style="width:36pt;height:14.4pt" o:ole="">
            <v:imagedata r:id="rId30" o:title=""/>
          </v:shape>
          <o:OLEObject Type="Embed" ProgID="Equation.DSMT4" ShapeID="_x0000_i1033" DrawAspect="Content" ObjectID="_1416208919" r:id="rId31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527A5D">
        <w:rPr>
          <w:rFonts w:ascii="Arial" w:hAnsi="Arial" w:cs="Arial"/>
        </w:rPr>
        <w:t xml:space="preserve">    </w:t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) </w:t>
      </w:r>
      <w:r w:rsidRPr="00AE22CB">
        <w:rPr>
          <w:rFonts w:ascii="Arial" w:hAnsi="Arial" w:cs="Arial"/>
          <w:position w:val="-6"/>
        </w:rPr>
        <w:object w:dxaOrig="680" w:dyaOrig="280" w14:anchorId="2C3C2DA4">
          <v:shape id="_x0000_i1034" type="#_x0000_t75" style="width:34.4pt;height:14.4pt" o:ole="">
            <v:imagedata r:id="rId32" o:title=""/>
          </v:shape>
          <o:OLEObject Type="Embed" ProgID="Equation.DSMT4" ShapeID="_x0000_i1034" DrawAspect="Content" ObjectID="_1416208920" r:id="rId33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527A5D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 xml:space="preserve">c) </w:t>
      </w:r>
      <w:r w:rsidR="00527A5D" w:rsidRPr="00527A5D">
        <w:rPr>
          <w:rFonts w:ascii="Arial" w:hAnsi="Arial" w:cs="Arial"/>
          <w:position w:val="-24"/>
        </w:rPr>
        <w:object w:dxaOrig="560" w:dyaOrig="660" w14:anchorId="743C8DB8">
          <v:shape id="_x0000_i1035" type="#_x0000_t75" style="width:28pt;height:32.8pt" o:ole="">
            <v:imagedata r:id="rId34" o:title=""/>
          </v:shape>
          <o:OLEObject Type="Embed" ProgID="Equation.DSMT4" ShapeID="_x0000_i1035" DrawAspect="Content" ObjectID="_1416208921" r:id="rId35"/>
        </w:object>
      </w:r>
      <w:r w:rsidR="00527A5D">
        <w:rPr>
          <w:rFonts w:ascii="Arial" w:hAnsi="Arial" w:cs="Arial"/>
        </w:rPr>
        <w:t xml:space="preserve"> </w:t>
      </w:r>
      <w:r w:rsidR="00527A5D">
        <w:rPr>
          <w:rFonts w:ascii="Arial" w:hAnsi="Arial" w:cs="Arial"/>
        </w:rPr>
        <w:tab/>
      </w:r>
      <w:r w:rsidR="00527A5D">
        <w:rPr>
          <w:rFonts w:ascii="Arial" w:hAnsi="Arial" w:cs="Arial"/>
        </w:rPr>
        <w:tab/>
        <w:t xml:space="preserve">   d)</w:t>
      </w:r>
      <w:r w:rsidR="00527A5D" w:rsidRPr="00527A5D">
        <w:rPr>
          <w:rFonts w:ascii="Arial" w:hAnsi="Arial" w:cs="Arial"/>
          <w:position w:val="-30"/>
        </w:rPr>
        <w:object w:dxaOrig="1260" w:dyaOrig="740" w14:anchorId="25C174D3">
          <v:shape id="_x0000_i1036" type="#_x0000_t75" style="width:63.2pt;height:36.8pt" o:ole="">
            <v:imagedata r:id="rId36" o:title=""/>
          </v:shape>
          <o:OLEObject Type="Embed" ProgID="Equation.DSMT4" ShapeID="_x0000_i1036" DrawAspect="Content" ObjectID="_1416208922" r:id="rId37"/>
        </w:object>
      </w:r>
      <w:r w:rsidR="00527A5D">
        <w:rPr>
          <w:rFonts w:ascii="Arial" w:hAnsi="Arial" w:cs="Arial"/>
        </w:rPr>
        <w:t xml:space="preserve"> </w:t>
      </w:r>
    </w:p>
    <w:p w14:paraId="43F22EB5" w14:textId="77777777" w:rsidR="00527A5D" w:rsidRPr="00AE22CB" w:rsidRDefault="00527A5D" w:rsidP="00AE22CB">
      <w:pPr>
        <w:ind w:left="360"/>
        <w:rPr>
          <w:rFonts w:ascii="Arial" w:hAnsi="Arial" w:cs="Arial"/>
        </w:rPr>
      </w:pPr>
    </w:p>
    <w:p w14:paraId="5D167FBF" w14:textId="22D7650B" w:rsidR="00720ECC" w:rsidRDefault="00720EC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56658AA" w14:textId="39324C7A" w:rsidR="006073BC" w:rsidRPr="00720ECC" w:rsidRDefault="00DB4D62" w:rsidP="00720ECC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720ECC">
        <w:rPr>
          <w:rFonts w:ascii="Arial" w:hAnsi="Arial" w:cs="Arial"/>
        </w:rPr>
        <w:lastRenderedPageBreak/>
        <w:t>*</w:t>
      </w:r>
      <w:r w:rsidR="006073BC" w:rsidRPr="00720ECC">
        <w:rPr>
          <w:rFonts w:ascii="Arial" w:hAnsi="Arial" w:cs="Arial"/>
        </w:rPr>
        <w:t xml:space="preserve">Shown below is the graph of </w:t>
      </w:r>
      <w:r w:rsidR="00F474F2" w:rsidRPr="00B96C64">
        <w:rPr>
          <w:position w:val="-16"/>
        </w:rPr>
        <w:object w:dxaOrig="700" w:dyaOrig="440" w14:anchorId="5DC710CE">
          <v:shape id="_x0000_i1037" type="#_x0000_t75" style="width:35.2pt;height:22.4pt" o:ole="">
            <v:imagedata r:id="rId38" o:title=""/>
          </v:shape>
          <o:OLEObject Type="Embed" ProgID="Equation.3" ShapeID="_x0000_i1037" DrawAspect="Content" ObjectID="_1416208923" r:id="rId39"/>
        </w:object>
      </w:r>
      <w:r w:rsidR="006073BC" w:rsidRPr="00720ECC">
        <w:rPr>
          <w:rFonts w:ascii="Arial" w:hAnsi="Arial" w:cs="Arial"/>
        </w:rPr>
        <w:t xml:space="preserve">for the unit circle shown.  Indicate </w:t>
      </w:r>
      <w:r w:rsidR="00720ECC">
        <w:rPr>
          <w:rFonts w:ascii="Arial" w:hAnsi="Arial" w:cs="Arial"/>
        </w:rPr>
        <w:t xml:space="preserve">how each of </w:t>
      </w:r>
      <w:r w:rsidR="006073BC" w:rsidRPr="00720ECC">
        <w:rPr>
          <w:rFonts w:ascii="Arial" w:hAnsi="Arial" w:cs="Arial"/>
        </w:rPr>
        <w:t>the following</w:t>
      </w:r>
      <w:r w:rsidR="00720ECC">
        <w:rPr>
          <w:rFonts w:ascii="Arial" w:hAnsi="Arial" w:cs="Arial"/>
        </w:rPr>
        <w:t xml:space="preserve"> is conveyed in the graph.</w:t>
      </w:r>
      <w:r w:rsidR="006073BC" w:rsidRPr="00720ECC">
        <w:rPr>
          <w:rFonts w:ascii="Arial" w:hAnsi="Arial" w:cs="Arial"/>
        </w:rPr>
        <w:t xml:space="preserve"> </w:t>
      </w:r>
      <w:r w:rsidR="00720ECC">
        <w:rPr>
          <w:rFonts w:ascii="Arial" w:hAnsi="Arial" w:cs="Arial"/>
          <w:i/>
          <w:iCs/>
        </w:rPr>
        <w:t>(</w:t>
      </w:r>
      <w:proofErr w:type="spellStart"/>
      <w:proofErr w:type="gramStart"/>
      <w:r w:rsidR="00720ECC">
        <w:rPr>
          <w:rFonts w:ascii="Arial" w:hAnsi="Arial" w:cs="Arial"/>
          <w:i/>
          <w:iCs/>
        </w:rPr>
        <w:t>ie</w:t>
      </w:r>
      <w:proofErr w:type="spellEnd"/>
      <w:proofErr w:type="gramEnd"/>
      <w:r w:rsidR="00720ECC">
        <w:rPr>
          <w:rFonts w:ascii="Arial" w:hAnsi="Arial" w:cs="Arial"/>
          <w:i/>
          <w:iCs/>
        </w:rPr>
        <w:t>. I</w:t>
      </w:r>
      <w:r w:rsidR="006073BC" w:rsidRPr="00720ECC">
        <w:rPr>
          <w:rFonts w:ascii="Arial" w:hAnsi="Arial" w:cs="Arial"/>
          <w:i/>
          <w:iCs/>
        </w:rPr>
        <w:t xml:space="preserve">dentify and label a length corresponding to each attribute </w:t>
      </w:r>
      <w:r w:rsidR="006073BC" w:rsidRPr="00720ECC">
        <w:rPr>
          <w:rFonts w:ascii="Arial" w:hAnsi="Arial" w:cs="Arial"/>
          <w:i/>
          <w:iCs/>
          <w:u w:val="single"/>
        </w:rPr>
        <w:t xml:space="preserve">directly on the </w:t>
      </w:r>
      <w:r w:rsidR="006073BC" w:rsidRPr="00720ECC">
        <w:rPr>
          <w:rFonts w:ascii="Arial" w:hAnsi="Arial" w:cs="Arial"/>
          <w:i/>
          <w:u w:val="single"/>
        </w:rPr>
        <w:t>graph</w:t>
      </w:r>
      <w:r w:rsidR="00720ECC" w:rsidRPr="00720ECC">
        <w:rPr>
          <w:rFonts w:ascii="Arial" w:hAnsi="Arial" w:cs="Arial"/>
          <w:i/>
          <w:iCs/>
        </w:rPr>
        <w:t xml:space="preserve"> – use a highlighter!</w:t>
      </w:r>
      <w:r w:rsidR="006073BC" w:rsidRPr="00720ECC">
        <w:rPr>
          <w:rFonts w:ascii="Arial" w:hAnsi="Arial" w:cs="Arial"/>
          <w:i/>
          <w:iCs/>
        </w:rPr>
        <w:t>)</w:t>
      </w:r>
    </w:p>
    <w:p w14:paraId="42642921" w14:textId="77777777" w:rsidR="00F474F2" w:rsidRPr="00B96C64" w:rsidRDefault="00F474F2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78AB9BF" w14:textId="3DB30149" w:rsidR="006073BC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a)  T</w:t>
      </w:r>
      <w:r w:rsidR="006073BC" w:rsidRPr="00B96C64">
        <w:rPr>
          <w:rFonts w:ascii="Arial" w:hAnsi="Arial" w:cs="Arial"/>
        </w:rPr>
        <w:t>he</w:t>
      </w:r>
      <w:proofErr w:type="gramEnd"/>
      <w:r w:rsidR="006073BC" w:rsidRPr="00B96C64">
        <w:rPr>
          <w:rFonts w:ascii="Arial" w:hAnsi="Arial" w:cs="Arial"/>
        </w:rPr>
        <w:t xml:space="preserve"> diameter of the circle</w:t>
      </w:r>
      <w:r>
        <w:rPr>
          <w:rFonts w:ascii="Arial" w:hAnsi="Arial" w:cs="Arial"/>
        </w:rPr>
        <w:t>.</w:t>
      </w:r>
    </w:p>
    <w:p w14:paraId="79BB2B91" w14:textId="77777777" w:rsidR="00720ECC" w:rsidRPr="00B96C64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004974C" w14:textId="533783C4" w:rsidR="006073BC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</w:rPr>
        <w:tab/>
      </w:r>
      <w:proofErr w:type="gramStart"/>
      <w:r w:rsidRPr="00B96C64">
        <w:rPr>
          <w:rFonts w:ascii="Arial" w:hAnsi="Arial" w:cs="Arial"/>
        </w:rPr>
        <w:t xml:space="preserve">b) </w:t>
      </w:r>
      <w:r w:rsidR="00720ECC">
        <w:rPr>
          <w:rFonts w:ascii="Arial" w:hAnsi="Arial" w:cs="Arial"/>
        </w:rPr>
        <w:t xml:space="preserve"> T</w:t>
      </w:r>
      <w:r w:rsidRPr="00B96C64">
        <w:rPr>
          <w:rFonts w:ascii="Arial" w:hAnsi="Arial" w:cs="Arial"/>
        </w:rPr>
        <w:t>he</w:t>
      </w:r>
      <w:proofErr w:type="gramEnd"/>
      <w:r w:rsidRPr="00B96C64">
        <w:rPr>
          <w:rFonts w:ascii="Arial" w:hAnsi="Arial" w:cs="Arial"/>
        </w:rPr>
        <w:t xml:space="preserve"> circumference of the circle</w:t>
      </w:r>
      <w:r w:rsidR="00720ECC">
        <w:rPr>
          <w:rFonts w:ascii="Arial" w:hAnsi="Arial" w:cs="Arial"/>
        </w:rPr>
        <w:t>.</w:t>
      </w:r>
    </w:p>
    <w:p w14:paraId="174528B6" w14:textId="77777777" w:rsidR="00720ECC" w:rsidRPr="00B96C64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B2D2052" w14:textId="4D78840C" w:rsidR="006073BC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c)  T</w:t>
      </w:r>
      <w:r w:rsidR="006073BC" w:rsidRPr="00B96C64">
        <w:rPr>
          <w:rFonts w:ascii="Arial" w:hAnsi="Arial" w:cs="Arial"/>
        </w:rPr>
        <w:t>he</w:t>
      </w:r>
      <w:proofErr w:type="gramEnd"/>
      <w:r w:rsidR="006073BC" w:rsidRPr="00B96C64">
        <w:rPr>
          <w:rFonts w:ascii="Arial" w:hAnsi="Arial" w:cs="Arial"/>
        </w:rPr>
        <w:t xml:space="preserve"> arc length of </w:t>
      </w:r>
      <w:r w:rsidR="00DB4D62" w:rsidRPr="00B96C64">
        <w:rPr>
          <w:rFonts w:ascii="Arial" w:hAnsi="Arial" w:cs="Arial"/>
          <w:position w:val="-6"/>
        </w:rPr>
        <w:object w:dxaOrig="200" w:dyaOrig="280" w14:anchorId="3BD06CFF">
          <v:shape id="_x0000_i1038" type="#_x0000_t75" style="width:10.4pt;height:13.6pt" o:ole="">
            <v:imagedata r:id="rId40" o:title=""/>
          </v:shape>
          <o:OLEObject Type="Embed" ProgID="Equation.DSMT4" ShapeID="_x0000_i1038" DrawAspect="Content" ObjectID="_1416208924" r:id="rId41"/>
        </w:object>
      </w:r>
      <w:r w:rsidR="00DB4D62" w:rsidRPr="00B96C64">
        <w:rPr>
          <w:rFonts w:ascii="Arial" w:hAnsi="Arial" w:cs="Arial"/>
        </w:rPr>
        <w:t xml:space="preserve"> </w:t>
      </w:r>
    </w:p>
    <w:p w14:paraId="59ACA8F4" w14:textId="77777777" w:rsidR="00720ECC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FDA812A" w14:textId="7E92CFE9" w:rsidR="00720ECC" w:rsidRPr="00B96C64" w:rsidRDefault="00720EC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d)  The</w:t>
      </w:r>
      <w:proofErr w:type="gramEnd"/>
      <w:r>
        <w:rPr>
          <w:rFonts w:ascii="Arial" w:hAnsi="Arial" w:cs="Arial"/>
        </w:rPr>
        <w:t xml:space="preserve"> sin(</w:t>
      </w:r>
      <w:r w:rsidRPr="00B96C64">
        <w:rPr>
          <w:rFonts w:ascii="Arial" w:hAnsi="Arial" w:cs="Arial"/>
          <w:position w:val="-6"/>
        </w:rPr>
        <w:object w:dxaOrig="200" w:dyaOrig="280" w14:anchorId="5DC02670">
          <v:shape id="_x0000_i1039" type="#_x0000_t75" style="width:10.4pt;height:13.6pt" o:ole="">
            <v:imagedata r:id="rId42" o:title=""/>
          </v:shape>
          <o:OLEObject Type="Embed" ProgID="Equation.DSMT4" ShapeID="_x0000_i1039" DrawAspect="Content" ObjectID="_1416208925" r:id="rId43"/>
        </w:object>
      </w:r>
      <w:r>
        <w:rPr>
          <w:rFonts w:ascii="Arial" w:hAnsi="Arial" w:cs="Arial"/>
        </w:rPr>
        <w:t>).</w:t>
      </w:r>
    </w:p>
    <w:p w14:paraId="5D3D97DE" w14:textId="77777777" w:rsidR="006073BC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rPr>
          <w:rFonts w:ascii="Arial" w:hAnsi="Arial" w:cs="Arial"/>
          <w:i/>
          <w:iCs/>
        </w:rPr>
      </w:pPr>
    </w:p>
    <w:p w14:paraId="1EF814B0" w14:textId="77777777" w:rsidR="00F474F2" w:rsidRPr="00B96C64" w:rsidRDefault="006073BC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  <w:iCs/>
        </w:rPr>
      </w:pPr>
      <w:r w:rsidRPr="00B96C64">
        <w:rPr>
          <w:rFonts w:ascii="Arial" w:hAnsi="Arial" w:cs="Helvetica"/>
          <w:noProof/>
          <w:kern w:val="1"/>
        </w:rPr>
        <w:drawing>
          <wp:inline distT="0" distB="0" distL="0" distR="0" wp14:anchorId="708B9929" wp14:editId="367FB9F3">
            <wp:extent cx="5367020" cy="1334605"/>
            <wp:effectExtent l="0" t="0" r="0" b="1206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020" cy="133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E7323" w14:textId="77777777" w:rsidR="00F474F2" w:rsidRPr="00B96C64" w:rsidRDefault="00F474F2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  <w:iCs/>
        </w:rPr>
      </w:pPr>
    </w:p>
    <w:p w14:paraId="091D668D" w14:textId="77777777" w:rsidR="00CD4978" w:rsidRPr="00B96C64" w:rsidRDefault="00CD4978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  <w:iCs/>
        </w:rPr>
      </w:pPr>
    </w:p>
    <w:p w14:paraId="08C9B401" w14:textId="18D1807D" w:rsidR="00486EEE" w:rsidRDefault="00F10D35" w:rsidP="00720ECC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</w:rPr>
      </w:pPr>
      <w:r w:rsidRPr="00720ECC">
        <w:rPr>
          <w:rFonts w:ascii="Arial" w:hAnsi="Arial" w:cs="Arial"/>
        </w:rPr>
        <w:t>Write an equation for the function shown below.</w:t>
      </w:r>
      <w:r w:rsidR="00A403C1" w:rsidRPr="00720ECC">
        <w:rPr>
          <w:rFonts w:ascii="Arial" w:hAnsi="Arial" w:cs="Arial"/>
        </w:rPr>
        <w:t xml:space="preserve"> </w:t>
      </w:r>
      <w:r w:rsidR="00A403C1" w:rsidRPr="00720ECC">
        <w:rPr>
          <w:rFonts w:ascii="Arial" w:hAnsi="Arial" w:cs="Arial"/>
          <w:i/>
        </w:rPr>
        <w:t xml:space="preserve">(Verify by typing your equation into Geogebra or </w:t>
      </w:r>
      <w:proofErr w:type="spellStart"/>
      <w:r w:rsidR="00A403C1" w:rsidRPr="00720ECC">
        <w:rPr>
          <w:rFonts w:ascii="Arial" w:hAnsi="Arial" w:cs="Arial"/>
          <w:i/>
        </w:rPr>
        <w:t>Desmos</w:t>
      </w:r>
      <w:proofErr w:type="spellEnd"/>
      <w:r w:rsidR="00A403C1" w:rsidRPr="00720ECC">
        <w:rPr>
          <w:rFonts w:ascii="Arial" w:hAnsi="Arial" w:cs="Arial"/>
          <w:i/>
        </w:rPr>
        <w:t>).</w:t>
      </w:r>
    </w:p>
    <w:p w14:paraId="201F7E19" w14:textId="77777777" w:rsidR="00720ECC" w:rsidRPr="00720ECC" w:rsidRDefault="00720ECC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</w:rPr>
      </w:pPr>
    </w:p>
    <w:p w14:paraId="480EC700" w14:textId="0ABEFC47" w:rsidR="00F10D35" w:rsidRDefault="00F10D35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B96C64">
        <w:rPr>
          <w:rFonts w:ascii="Arial" w:hAnsi="Arial" w:cs="Arial"/>
          <w:noProof/>
        </w:rPr>
        <w:drawing>
          <wp:inline distT="0" distB="0" distL="0" distR="0" wp14:anchorId="2DC8B323" wp14:editId="7FAB1CE4">
            <wp:extent cx="3942080" cy="1819269"/>
            <wp:effectExtent l="0" t="0" r="0" b="1016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638" cy="1819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E3AFD" w14:textId="77777777" w:rsidR="00527A5D" w:rsidRPr="00B96C64" w:rsidRDefault="00527A5D" w:rsidP="00720EC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3D0B31A0" w14:textId="77777777" w:rsidR="00486EEE" w:rsidRDefault="00486EEE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0C3AABF" w14:textId="77777777" w:rsidR="00527A5D" w:rsidRPr="00B96C64" w:rsidRDefault="00527A5D" w:rsidP="006073B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40E5607E" w14:textId="77777777" w:rsidR="00AE22CB" w:rsidRPr="00720ECC" w:rsidRDefault="00AE22CB" w:rsidP="00AE22CB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*Solve algebraically: </w:t>
      </w:r>
      <w:r w:rsidRPr="00B96C64">
        <w:rPr>
          <w:rFonts w:cs="Helvetica"/>
          <w:noProof/>
          <w:kern w:val="1"/>
          <w:position w:val="-16"/>
        </w:rPr>
        <w:object w:dxaOrig="4300" w:dyaOrig="440" w14:anchorId="129A34B9">
          <v:shape id="_x0000_i1040" type="#_x0000_t75" style="width:215.2pt;height:22.4pt" o:ole="">
            <v:imagedata r:id="rId46" o:title=""/>
          </v:shape>
          <o:OLEObject Type="Embed" ProgID="Equation.3" ShapeID="_x0000_i1040" DrawAspect="Content" ObjectID="_1416208926" r:id="rId47"/>
        </w:object>
      </w:r>
      <w:proofErr w:type="gramStart"/>
      <w:r w:rsidRPr="00720ECC">
        <w:rPr>
          <w:rFonts w:ascii="Arial" w:hAnsi="Arial" w:cs="Arial"/>
        </w:rPr>
        <w:t xml:space="preserve">  ,</w:t>
      </w:r>
      <w:proofErr w:type="gramEnd"/>
      <w:r w:rsidRPr="00720ECC">
        <w:rPr>
          <w:rFonts w:ascii="Arial" w:hAnsi="Arial" w:cs="Arial"/>
        </w:rPr>
        <w:t xml:space="preserve"> 0 ≤ x &lt; 2π</w:t>
      </w:r>
    </w:p>
    <w:p w14:paraId="5873C94D" w14:textId="77777777" w:rsidR="00AE22CB" w:rsidRDefault="00AE22C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86EAF82" w14:textId="10E5BC41" w:rsidR="000565DF" w:rsidRPr="00B96C64" w:rsidRDefault="00DB4D62" w:rsidP="006073BC">
      <w:pPr>
        <w:rPr>
          <w:rFonts w:ascii="Arial" w:hAnsi="Arial" w:cs="Arial"/>
        </w:rPr>
      </w:pPr>
      <w:proofErr w:type="gramStart"/>
      <w:r w:rsidRPr="00B96C64">
        <w:rPr>
          <w:rFonts w:ascii="Arial" w:hAnsi="Arial" w:cs="Arial"/>
        </w:rPr>
        <w:lastRenderedPageBreak/>
        <w:t>remnants</w:t>
      </w:r>
      <w:proofErr w:type="gramEnd"/>
    </w:p>
    <w:p w14:paraId="594FF33B" w14:textId="77777777" w:rsidR="00DB4D62" w:rsidRPr="00B96C64" w:rsidRDefault="00DB4D62" w:rsidP="006073BC">
      <w:pPr>
        <w:rPr>
          <w:rFonts w:ascii="Arial" w:hAnsi="Arial" w:cs="Arial"/>
        </w:rPr>
      </w:pPr>
    </w:p>
    <w:p w14:paraId="7F77BA4A" w14:textId="77777777" w:rsidR="00DB4D62" w:rsidRPr="00B96C64" w:rsidRDefault="00DB4D62" w:rsidP="00DB4D6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  <w:iCs/>
        </w:rPr>
      </w:pP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  <w:r w:rsidRPr="00B96C64">
        <w:rPr>
          <w:rFonts w:ascii="Arial" w:hAnsi="Arial" w:cs="Arial"/>
          <w:i/>
          <w:iCs/>
        </w:rPr>
        <w:tab/>
      </w:r>
    </w:p>
    <w:p w14:paraId="2F32B54D" w14:textId="77777777" w:rsidR="00DB4D62" w:rsidRPr="00B96C64" w:rsidRDefault="00DB4D62" w:rsidP="00DB4D6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</w:rPr>
        <w:t xml:space="preserve">6.  On a certain day in </w:t>
      </w:r>
      <w:proofErr w:type="spellStart"/>
      <w:r w:rsidRPr="00B96C64">
        <w:rPr>
          <w:rFonts w:ascii="Arial" w:hAnsi="Arial" w:cs="Arial"/>
        </w:rPr>
        <w:t>Capetown</w:t>
      </w:r>
      <w:proofErr w:type="spellEnd"/>
      <w:r w:rsidRPr="00B96C64">
        <w:rPr>
          <w:rFonts w:ascii="Arial" w:hAnsi="Arial" w:cs="Arial"/>
        </w:rPr>
        <w:t xml:space="preserve">, South Africa, low tide occurs at 3:36 AM and the water at the end of a dock is 7.3 meters deep.  High tide that day occurs at precisely 9:48 AM and the depth of the water at that time is 11.5 m.  </w:t>
      </w:r>
    </w:p>
    <w:p w14:paraId="47620DBC" w14:textId="77777777" w:rsidR="00DB4D62" w:rsidRPr="00B96C64" w:rsidRDefault="00DB4D62" w:rsidP="00DB4D6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7B5B912" w14:textId="77777777" w:rsidR="00DB4D62" w:rsidRPr="00B96C64" w:rsidRDefault="00DB4D62" w:rsidP="00DB4D6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</w:rPr>
        <w:t>Write an equation for the tide (</w:t>
      </w:r>
      <w:r w:rsidRPr="00B96C64">
        <w:rPr>
          <w:rFonts w:ascii="Arial" w:hAnsi="Arial" w:cs="Arial"/>
          <w:i/>
          <w:iCs/>
        </w:rPr>
        <w:t xml:space="preserve">with t=0 at midnight) </w:t>
      </w:r>
      <w:r w:rsidRPr="00B96C64">
        <w:rPr>
          <w:rFonts w:ascii="Arial" w:hAnsi="Arial" w:cs="Arial"/>
        </w:rPr>
        <w:t>and determine the depth of the water (</w:t>
      </w:r>
      <w:r w:rsidRPr="00B96C64">
        <w:rPr>
          <w:rFonts w:ascii="Arial" w:hAnsi="Arial" w:cs="Arial"/>
          <w:i/>
          <w:iCs/>
        </w:rPr>
        <w:t>to the nearest cm</w:t>
      </w:r>
      <w:r w:rsidRPr="00B96C64">
        <w:rPr>
          <w:rFonts w:ascii="Arial" w:hAnsi="Arial" w:cs="Arial"/>
        </w:rPr>
        <w:t xml:space="preserve">) at noon.  SHOW YOUR WORK CLEARLY. </w:t>
      </w:r>
    </w:p>
    <w:p w14:paraId="1C90F0EF" w14:textId="77777777" w:rsidR="00DB4D62" w:rsidRDefault="00DB4D62" w:rsidP="006073BC">
      <w:pPr>
        <w:rPr>
          <w:rFonts w:ascii="Arial" w:hAnsi="Arial" w:cs="Arial"/>
        </w:rPr>
      </w:pPr>
    </w:p>
    <w:p w14:paraId="44DAD548" w14:textId="77777777" w:rsidR="00A403C1" w:rsidRDefault="00A403C1" w:rsidP="006073BC">
      <w:pPr>
        <w:rPr>
          <w:rFonts w:ascii="Arial" w:hAnsi="Arial" w:cs="Arial"/>
        </w:rPr>
      </w:pPr>
    </w:p>
    <w:p w14:paraId="7503F080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332E5304" w14:textId="77777777" w:rsidR="00A403C1" w:rsidRPr="00B96C64" w:rsidRDefault="00A403C1" w:rsidP="00A403C1">
      <w:pPr>
        <w:widowControl w:val="0"/>
        <w:tabs>
          <w:tab w:val="left" w:pos="20"/>
          <w:tab w:val="left" w:pos="280"/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</w:rPr>
        <w:t xml:space="preserve">The distance in inches, </w:t>
      </w:r>
      <w:r w:rsidRPr="00B96C64">
        <w:rPr>
          <w:rFonts w:ascii="Arial" w:hAnsi="Arial" w:cs="Arial"/>
          <w:i/>
          <w:iCs/>
        </w:rPr>
        <w:t>d</w:t>
      </w:r>
      <w:r w:rsidRPr="00B96C64">
        <w:rPr>
          <w:rFonts w:ascii="Arial" w:hAnsi="Arial" w:cs="Arial"/>
        </w:rPr>
        <w:t xml:space="preserve">, of a swinging pendulum measured relative to a vertical wall is given by the equation </w:t>
      </w:r>
      <w:r w:rsidRPr="00B96C64">
        <w:rPr>
          <w:rFonts w:ascii="Arial" w:hAnsi="Arial" w:cs="Helvetica"/>
          <w:noProof/>
          <w:kern w:val="1"/>
          <w:position w:val="-30"/>
        </w:rPr>
        <w:object w:dxaOrig="3300" w:dyaOrig="740" w14:anchorId="7CC036D1">
          <v:shape id="_x0000_i1041" type="#_x0000_t75" style="width:164.8pt;height:36.8pt" o:ole="">
            <v:imagedata r:id="rId48" o:title=""/>
          </v:shape>
          <o:OLEObject Type="Embed" ProgID="Equation.3" ShapeID="_x0000_i1041" DrawAspect="Content" ObjectID="_1416208927" r:id="rId49"/>
        </w:object>
      </w:r>
      <w:r w:rsidRPr="00B96C64">
        <w:rPr>
          <w:rFonts w:ascii="Arial" w:hAnsi="Arial" w:cs="Arial"/>
        </w:rPr>
        <w:t xml:space="preserve">  (</w:t>
      </w:r>
      <w:r w:rsidRPr="00B96C64">
        <w:rPr>
          <w:rFonts w:ascii="Arial" w:hAnsi="Arial" w:cs="Arial"/>
          <w:i/>
          <w:iCs/>
        </w:rPr>
        <w:t>t is in seconds)</w:t>
      </w:r>
      <w:r w:rsidRPr="00B96C64">
        <w:rPr>
          <w:rFonts w:ascii="Arial" w:hAnsi="Arial" w:cs="Arial"/>
        </w:rPr>
        <w:t>.</w:t>
      </w:r>
    </w:p>
    <w:p w14:paraId="13338551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B96C64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23F7F36C" wp14:editId="7A424222">
            <wp:simplePos x="0" y="0"/>
            <wp:positionH relativeFrom="column">
              <wp:posOffset>4343400</wp:posOffset>
            </wp:positionH>
            <wp:positionV relativeFrom="paragraph">
              <wp:posOffset>147320</wp:posOffset>
            </wp:positionV>
            <wp:extent cx="1097280" cy="170688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8E2521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proofErr w:type="gramStart"/>
      <w:r w:rsidRPr="00B96C64">
        <w:rPr>
          <w:rFonts w:ascii="Arial" w:hAnsi="Arial" w:cs="Arial"/>
        </w:rPr>
        <w:t>a)  How</w:t>
      </w:r>
      <w:proofErr w:type="gramEnd"/>
      <w:r w:rsidRPr="00B96C64">
        <w:rPr>
          <w:rFonts w:ascii="Arial" w:hAnsi="Arial" w:cs="Arial"/>
        </w:rPr>
        <w:t xml:space="preserve"> far is the pendulum from the wall when </w:t>
      </w:r>
      <w:r w:rsidRPr="00B96C64">
        <w:rPr>
          <w:rFonts w:ascii="Arial" w:hAnsi="Arial" w:cs="Arial"/>
          <w:i/>
          <w:iCs/>
        </w:rPr>
        <w:t>t</w:t>
      </w:r>
      <w:r w:rsidRPr="00B96C64">
        <w:rPr>
          <w:rFonts w:ascii="Arial" w:hAnsi="Arial" w:cs="Arial"/>
        </w:rPr>
        <w:t xml:space="preserve"> = 0?</w:t>
      </w:r>
    </w:p>
    <w:p w14:paraId="7A333F5F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1B131E4B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477DE39C" w14:textId="77777777" w:rsidR="00A403C1" w:rsidRPr="00B96C64" w:rsidRDefault="00A403C1" w:rsidP="00A403C1">
      <w:pPr>
        <w:widowControl w:val="0"/>
        <w:tabs>
          <w:tab w:val="left" w:pos="720"/>
          <w:tab w:val="left" w:pos="100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b) How long is the period of a full swing?</w:t>
      </w:r>
    </w:p>
    <w:p w14:paraId="4391B2A3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477EDE52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6923D816" w14:textId="77777777" w:rsidR="00A403C1" w:rsidRPr="00B96C64" w:rsidRDefault="00A403C1" w:rsidP="00A403C1">
      <w:pPr>
        <w:widowControl w:val="0"/>
        <w:tabs>
          <w:tab w:val="left" w:pos="720"/>
          <w:tab w:val="left" w:pos="986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 xml:space="preserve">c) After 10 full </w:t>
      </w:r>
      <w:proofErr w:type="gramStart"/>
      <w:r w:rsidRPr="00B96C64">
        <w:rPr>
          <w:rFonts w:ascii="Arial" w:hAnsi="Arial" w:cs="Arial"/>
        </w:rPr>
        <w:t>swings</w:t>
      </w:r>
      <w:proofErr w:type="gramEnd"/>
      <w:r w:rsidRPr="00B96C64">
        <w:rPr>
          <w:rFonts w:ascii="Arial" w:hAnsi="Arial" w:cs="Arial"/>
        </w:rPr>
        <w:t xml:space="preserve"> an observer notes that the pendulum is now 18” from the wall.  Write a revised damped oscillation equation.</w:t>
      </w:r>
    </w:p>
    <w:p w14:paraId="1F25BE34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05FE8E30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11A16AE2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788E105A" w14:textId="77777777" w:rsidR="00A403C1" w:rsidRPr="00B96C64" w:rsidRDefault="00A403C1" w:rsidP="00A403C1">
      <w:pPr>
        <w:widowControl w:val="0"/>
        <w:tabs>
          <w:tab w:val="left" w:pos="720"/>
          <w:tab w:val="left" w:pos="100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d) According to your equation how long will it take until the amplitude of the swings is less than 2 inches?</w:t>
      </w:r>
    </w:p>
    <w:p w14:paraId="7D164BFF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5B6E66DA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</w:p>
    <w:p w14:paraId="356CA4B8" w14:textId="77777777" w:rsidR="00A403C1" w:rsidRPr="00B96C64" w:rsidRDefault="00A403C1" w:rsidP="00A403C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/>
        <w:rPr>
          <w:rFonts w:ascii="Arial" w:hAnsi="Arial" w:cs="Arial"/>
        </w:rPr>
      </w:pPr>
      <w:r w:rsidRPr="00B96C64">
        <w:rPr>
          <w:rFonts w:ascii="Arial" w:hAnsi="Arial" w:cs="Arial"/>
        </w:rPr>
        <w:t>e) Where will the pendulum come to rest?</w:t>
      </w:r>
    </w:p>
    <w:p w14:paraId="1A34F5A3" w14:textId="77777777" w:rsidR="00A403C1" w:rsidRPr="00B96C64" w:rsidRDefault="00A403C1" w:rsidP="006073BC">
      <w:pPr>
        <w:rPr>
          <w:rFonts w:ascii="Arial" w:hAnsi="Arial" w:cs="Arial"/>
        </w:rPr>
      </w:pPr>
    </w:p>
    <w:sectPr w:rsidR="00A403C1" w:rsidRPr="00B96C64" w:rsidSect="006A7C5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A6A02"/>
    <w:multiLevelType w:val="hybridMultilevel"/>
    <w:tmpl w:val="156E6E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F4527E"/>
    <w:multiLevelType w:val="hybridMultilevel"/>
    <w:tmpl w:val="F0E069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D05527"/>
    <w:multiLevelType w:val="hybridMultilevel"/>
    <w:tmpl w:val="E4C6293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674458C"/>
    <w:multiLevelType w:val="hybridMultilevel"/>
    <w:tmpl w:val="A74EE85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7136D64"/>
    <w:multiLevelType w:val="hybridMultilevel"/>
    <w:tmpl w:val="60A2C5A6"/>
    <w:lvl w:ilvl="0" w:tplc="EE6E816A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13E4E8D"/>
    <w:multiLevelType w:val="hybridMultilevel"/>
    <w:tmpl w:val="76C620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B0375B"/>
    <w:multiLevelType w:val="hybridMultilevel"/>
    <w:tmpl w:val="A2E0F3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71B10BA"/>
    <w:multiLevelType w:val="hybridMultilevel"/>
    <w:tmpl w:val="23B2BCC8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3BC"/>
    <w:rsid w:val="000565DF"/>
    <w:rsid w:val="002511FF"/>
    <w:rsid w:val="00486EEE"/>
    <w:rsid w:val="0050118B"/>
    <w:rsid w:val="00527A5D"/>
    <w:rsid w:val="006073BC"/>
    <w:rsid w:val="006A7C51"/>
    <w:rsid w:val="006E5694"/>
    <w:rsid w:val="00720ECC"/>
    <w:rsid w:val="00723B49"/>
    <w:rsid w:val="009E3D1F"/>
    <w:rsid w:val="00A133A1"/>
    <w:rsid w:val="00A403C1"/>
    <w:rsid w:val="00AE22CB"/>
    <w:rsid w:val="00B94152"/>
    <w:rsid w:val="00B96C64"/>
    <w:rsid w:val="00BF42B9"/>
    <w:rsid w:val="00CD4978"/>
    <w:rsid w:val="00D159FD"/>
    <w:rsid w:val="00DB4D62"/>
    <w:rsid w:val="00DB6E74"/>
    <w:rsid w:val="00E47202"/>
    <w:rsid w:val="00EE634C"/>
    <w:rsid w:val="00F10D35"/>
    <w:rsid w:val="00F47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0"/>
    <o:shapelayout v:ext="edit">
      <o:idmap v:ext="edit" data="1"/>
    </o:shapelayout>
  </w:shapeDefaults>
  <w:decimalSymbol w:val="."/>
  <w:listSeparator w:val=","/>
  <w14:docId w14:val="6ACFA02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73B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3B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F42B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73B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3B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F42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3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4.emf"/><Relationship Id="rId49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png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50" Type="http://schemas.openxmlformats.org/officeDocument/2006/relationships/image" Target="media/image25.png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33" Type="http://schemas.openxmlformats.org/officeDocument/2006/relationships/oleObject" Target="embeddings/oleObject13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7.emf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7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8.bin"/><Relationship Id="rId44" Type="http://schemas.openxmlformats.org/officeDocument/2006/relationships/image" Target="media/image21.png"/><Relationship Id="rId4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5</Pages>
  <Words>469</Words>
  <Characters>2677</Characters>
  <Application>Microsoft Macintosh Word</Application>
  <DocSecurity>0</DocSecurity>
  <Lines>22</Lines>
  <Paragraphs>6</Paragraphs>
  <ScaleCrop>false</ScaleCrop>
  <Company/>
  <LinksUpToDate>false</LinksUpToDate>
  <CharactersWithSpaces>3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eissburg</dc:creator>
  <cp:keywords/>
  <dc:description/>
  <cp:lastModifiedBy>Steven Weissburg</cp:lastModifiedBy>
  <cp:revision>14</cp:revision>
  <cp:lastPrinted>2014-11-21T16:11:00Z</cp:lastPrinted>
  <dcterms:created xsi:type="dcterms:W3CDTF">2014-11-21T15:27:00Z</dcterms:created>
  <dcterms:modified xsi:type="dcterms:W3CDTF">2016-12-04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